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7"/>
  </p:notesMasterIdLst>
  <p:sldIdLst>
    <p:sldId id="256" r:id="rId2"/>
    <p:sldId id="257" r:id="rId3"/>
    <p:sldId id="261" r:id="rId4"/>
    <p:sldId id="264" r:id="rId5"/>
    <p:sldId id="258" r:id="rId6"/>
    <p:sldId id="265" r:id="rId7"/>
    <p:sldId id="266" r:id="rId8"/>
    <p:sldId id="267" r:id="rId9"/>
    <p:sldId id="263" r:id="rId10"/>
    <p:sldId id="271" r:id="rId11"/>
    <p:sldId id="269" r:id="rId12"/>
    <p:sldId id="274" r:id="rId13"/>
    <p:sldId id="272" r:id="rId14"/>
    <p:sldId id="270" r:id="rId15"/>
    <p:sldId id="27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8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661A9-5E31-4E75-8C6E-F889FE909FB4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6790C-F299-4A2A-BB75-FAF31B1DF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116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6790C-F299-4A2A-BB75-FAF31B1DF2E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434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hắc</a:t>
            </a:r>
            <a:r>
              <a:rPr lang="en-US" baseline="0" smtClean="0"/>
              <a:t> thêm về cách tính số kết quả của không gian mẫu: đếm liệt kê, dùng hvchth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6790C-F299-4A2A-BB75-FAF31B1DF2E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669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38751CDA-2F62-45B7-A12F-6004EE223F90}" type="datetimeFigureOut">
              <a:rPr lang="en-US" smtClean="0"/>
              <a:t>11/23/202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693F4C82-EB08-4D80-B974-63198CACD82F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0630" y="1447800"/>
            <a:ext cx="7406640" cy="2005584"/>
          </a:xfrm>
        </p:spPr>
        <p:txBody>
          <a:bodyPr>
            <a:normAutofit/>
          </a:bodyPr>
          <a:lstStyle/>
          <a:p>
            <a:pPr algn="ctr"/>
            <a:r>
              <a:rPr lang="en-US" sz="4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t 21-22</a:t>
            </a:r>
            <a:r>
              <a:rPr lang="en-US" sz="400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ÉP THỬ VÀ BIẾN CỐ</a:t>
            </a:r>
            <a:r>
              <a:rPr lang="en-US" sz="4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676400" y="1295400"/>
            <a:ext cx="76200" cy="76200"/>
          </a:xfrm>
          <a:prstGeom prst="ellipse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251529" y="1143000"/>
            <a:ext cx="228600" cy="228600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701314" y="2930071"/>
            <a:ext cx="228600" cy="228600"/>
          </a:xfrm>
          <a:prstGeom prst="ellipse">
            <a:avLst/>
          </a:prstGeom>
          <a:noFill/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14400" y="2743200"/>
            <a:ext cx="228600" cy="228600"/>
          </a:xfrm>
          <a:prstGeom prst="ellipse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0000" endA="300" endPos="55500" dist="508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028700" y="2971800"/>
            <a:ext cx="152400" cy="152400"/>
          </a:xfrm>
          <a:prstGeom prst="ellipse">
            <a:avLst/>
          </a:prstGeom>
          <a:ln>
            <a:noFill/>
          </a:ln>
          <a:effectLst>
            <a:outerShdw blurRad="184150" dist="241300" dir="11520000" sx="110000" sy="110000" algn="ctr">
              <a:srgbClr val="000000">
                <a:alpha val="18000"/>
              </a:srgbClr>
            </a:outerShdw>
            <a:reflection blurRad="6350" stA="50000" endA="300" endPos="55500" dist="50800" dir="5400000" sy="-100000" algn="bl" rotWithShape="0"/>
          </a:effectLst>
          <a:scene3d>
            <a:camera prst="perspectiveFront" fov="5100000">
              <a:rot lat="0" lon="2100000" rev="0"/>
            </a:camera>
            <a:lightRig rig="flood" dir="t">
              <a:rot lat="0" lon="0" rev="13800000"/>
            </a:lightRig>
          </a:scene3d>
          <a:sp3d extrusionH="107950" prstMaterial="plastic">
            <a:bevelT w="82550" h="63500" prst="divot"/>
            <a:bevelB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686800" y="2819400"/>
            <a:ext cx="152400" cy="152400"/>
          </a:xfrm>
          <a:prstGeom prst="ellipse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866389"/>
            <a:ext cx="3519194" cy="2404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01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43000" y="1143000"/>
            <a:ext cx="7790688" cy="2154995"/>
            <a:chOff x="1179" y="952"/>
            <a:chExt cx="4220" cy="1314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1 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10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 thử gieo một con súc sắc</a:t>
              </a: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1200912" y="274638"/>
            <a:ext cx="7943088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I. BIẾN CỐ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87010" y="2306536"/>
            <a:ext cx="37016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smtClean="0">
                <a:latin typeface="Times New Roman" pitchFamily="18" charset="0"/>
                <a:cs typeface="Arial" charset="0"/>
              </a:rPr>
              <a:t>Không gian mẫu là: </a:t>
            </a:r>
            <a:endParaRPr lang="en-US" sz="2600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112733" y="2352702"/>
                <a:ext cx="2945550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1; 2; 3; 4; 5; 6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2733" y="2352702"/>
                <a:ext cx="2945550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681663" y="3970153"/>
            <a:ext cx="26574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19200" y="3657600"/>
            <a:ext cx="3607176" cy="601847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 hiện mặt chẵn chấm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5429767" y="3657600"/>
            <a:ext cx="3104633" cy="601847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{2; 4; 6}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219200" y="4648200"/>
            <a:ext cx="3607176" cy="609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 hiện mặt lẻ chấm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429767" y="4648200"/>
            <a:ext cx="3104633" cy="6096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{1; 3; 5}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4876800" y="3810000"/>
            <a:ext cx="533400" cy="32739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4876800" y="4778002"/>
            <a:ext cx="533400" cy="32739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1219200" y="5562600"/>
            <a:ext cx="3607176" cy="609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ất hiện mặt 7 chấm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429767" y="5562600"/>
            <a:ext cx="3104633" cy="6096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ight Arrow 25"/>
          <p:cNvSpPr/>
          <p:nvPr/>
        </p:nvSpPr>
        <p:spPr>
          <a:xfrm>
            <a:off x="4876800" y="5692402"/>
            <a:ext cx="533400" cy="32739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62800" y="5586350"/>
                <a:ext cx="533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5586350"/>
                <a:ext cx="533400" cy="5232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42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>
            <a:no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BIẾN CỐ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217394" y="1341779"/>
            <a:ext cx="7620000" cy="5028387"/>
            <a:chOff x="1180" y="1397"/>
            <a:chExt cx="4221" cy="2002"/>
          </a:xfrm>
        </p:grpSpPr>
        <p:sp>
          <p:nvSpPr>
            <p:cNvPr id="7" name="AutoShape 23"/>
            <p:cNvSpPr>
              <a:spLocks noChangeArrowheads="1"/>
            </p:cNvSpPr>
            <p:nvPr/>
          </p:nvSpPr>
          <p:spPr bwMode="auto">
            <a:xfrm>
              <a:off x="1187" y="1397"/>
              <a:ext cx="4214" cy="299"/>
            </a:xfrm>
            <a:prstGeom prst="roundRect">
              <a:avLst>
                <a:gd name="adj" fmla="val 16667"/>
              </a:avLst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ịnh nghĩa</a:t>
              </a:r>
              <a:endPara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1180" y="1650"/>
              <a:ext cx="4219" cy="1749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just"/>
              <a:r>
                <a:rPr lang="en-US" sz="28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96509" y="1981200"/>
            <a:ext cx="7523018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Biến cố là một </a:t>
            </a:r>
            <a:r>
              <a:rPr lang="en-US" sz="26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 con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 không gian mẫu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5885" y="2728074"/>
            <a:ext cx="75230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Kí hiệu: A, B, C, …</a:t>
            </a:r>
            <a:endParaRPr lang="en-US" sz="26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96509" y="3655918"/>
                <a:ext cx="5349733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 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đượ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g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ọ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i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ế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h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ô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g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h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ể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509" y="3655918"/>
                <a:ext cx="5349733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60527" y="4410548"/>
                <a:ext cx="5185715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600" b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Ω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 đượ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g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bi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ch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ắ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2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27" y="4410548"/>
                <a:ext cx="5185715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3882" t="-26154" b="-5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019800" y="2590800"/>
            <a:ext cx="2289175" cy="1265238"/>
            <a:chOff x="4286" y="608"/>
            <a:chExt cx="1442" cy="797"/>
          </a:xfrm>
        </p:grpSpPr>
        <p:sp>
          <p:nvSpPr>
            <p:cNvPr id="12" name="AutoShape 8"/>
            <p:cNvSpPr>
              <a:spLocks/>
            </p:cNvSpPr>
            <p:nvPr/>
          </p:nvSpPr>
          <p:spPr bwMode="auto">
            <a:xfrm>
              <a:off x="4710" y="608"/>
              <a:ext cx="1018" cy="797"/>
            </a:xfrm>
            <a:prstGeom prst="borderCallout1">
              <a:avLst>
                <a:gd name="adj1" fmla="val 2462"/>
                <a:gd name="adj2" fmla="val 431"/>
                <a:gd name="adj3" fmla="val 30616"/>
                <a:gd name="adj4" fmla="val -26426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</a:pPr>
              <a:endParaRPr lang="en-US" b="0" u="none"/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5012" y="754"/>
              <a:ext cx="499" cy="544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headEnd/>
              <a:tailEnd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b="0" u="none">
                  <a:solidFill>
                    <a:schemeClr val="bg1"/>
                  </a:solidFill>
                </a:rPr>
                <a:t>A</a:t>
              </a:r>
            </a:p>
          </p:txBody>
        </p:sp>
        <p:graphicFrame>
          <p:nvGraphicFramePr>
            <p:cNvPr id="1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0812006"/>
                </p:ext>
              </p:extLst>
            </p:nvPr>
          </p:nvGraphicFramePr>
          <p:xfrm>
            <a:off x="4286" y="799"/>
            <a:ext cx="188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8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799"/>
                          <a:ext cx="188" cy="18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8415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936300" y="3149282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24712" y="1219200"/>
            <a:ext cx="7809149" cy="2955329"/>
            <a:chOff x="1179" y="952"/>
            <a:chExt cx="4230" cy="1802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52"/>
              <a:ext cx="4230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2 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152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eo một đồng tiền liên tiếp cho đến khi </a:t>
              </a:r>
              <a:r>
                <a:rPr lang="en-US" sz="2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ần đầu tiên xuất hiện mặt sấp hoặc cả bốn lần ngửa thì dừng lại</a:t>
              </a:r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. </a:t>
              </a:r>
            </a:p>
            <a:p>
              <a:pPr marL="514350" indent="-514350" eaLnBrk="0" hangingPunct="0">
                <a:buAutoNum type="alphaLcParenR"/>
              </a:pPr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ô tả không gian mẫu </a:t>
              </a:r>
            </a:p>
            <a:p>
              <a:pPr marL="514350" indent="-514350" eaLnBrk="0" hangingPunct="0">
                <a:buAutoNum type="alphaLcParenR"/>
              </a:pPr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ác định các biến cố</a:t>
              </a:r>
            </a:p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: “Số lần gieo không vượt quá ba”</a:t>
              </a:r>
            </a:p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B: “Có ít nhất 1 mặt ngửa”</a:t>
              </a:r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1435608" y="274638"/>
            <a:ext cx="7498080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I. BIẾN CỐ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319315" y="4343400"/>
            <a:ext cx="37016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Không gian mẫu là: 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340865" y="4836833"/>
                <a:ext cx="4878771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N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N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865" y="4836833"/>
                <a:ext cx="4878771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371600" y="5238690"/>
            <a:ext cx="37016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ác biến cố là: </a:t>
            </a:r>
            <a:endParaRPr lang="en-US" sz="260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393150" y="5732123"/>
                <a:ext cx="265861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150" y="5732123"/>
                <a:ext cx="2658612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371600" y="6148749"/>
                <a:ext cx="4503669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S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NS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N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6148749"/>
                <a:ext cx="4503669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703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17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Title 1"/>
          <p:cNvSpPr txBox="1">
            <a:spLocks/>
          </p:cNvSpPr>
          <p:nvPr/>
        </p:nvSpPr>
        <p:spPr>
          <a:xfrm>
            <a:off x="1200912" y="274638"/>
            <a:ext cx="7943088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II. PHÉP TOÁN TRÊN CÁC BIẾN CỐ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3245244"/>
                  </p:ext>
                </p:extLst>
              </p:nvPr>
            </p:nvGraphicFramePr>
            <p:xfrm>
              <a:off x="1295400" y="1202224"/>
              <a:ext cx="7239000" cy="3170619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819400"/>
                    <a:gridCol w="44196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í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iệu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ôn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gữ của biến cố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⊂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>
                                    <a:latin typeface="Cambria Math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=∅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 không 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smtClean="0">
                                    <a:latin typeface="Cambria Math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 chắc chắn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∪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:  “A hoặc B”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𝐶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∩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𝐵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:  “A và B”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𝐴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∩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=∅</m:t>
                                </m:r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v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 xung khắc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smtClean="0"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sz="2000" smtClean="0">
                                    <a:latin typeface="Cambria Math"/>
                                  </a:rPr>
                                  <m:t>=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2000" i="1" smtClean="0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v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 đối nhau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3245244"/>
                  </p:ext>
                </p:extLst>
              </p:nvPr>
            </p:nvGraphicFramePr>
            <p:xfrm>
              <a:off x="1295400" y="1202224"/>
              <a:ext cx="7239000" cy="3170619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819400"/>
                    <a:gridCol w="4419600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í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hiệu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gôn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gữ của biến cố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107692" r="-157235" b="-6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207692" r="-157235" b="-5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 không 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307692" r="-157235" b="-42769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 chắc chắn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401515" r="-157235" b="-3212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:  “A hoặc B”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509231" r="-157235" b="-2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 l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cố:  “A 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à 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”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609231" r="-157235" b="-1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v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 xung khắc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3969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216" t="-709231" r="-157235" b="-26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 và</a:t>
                          </a:r>
                          <a:r>
                            <a:rPr lang="en-US" sz="2000" baseline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 đối nhau</a:t>
                          </a:r>
                          <a:endParaRPr lang="en-US" sz="20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6" name="Cloud 15"/>
          <p:cNvSpPr/>
          <p:nvPr/>
        </p:nvSpPr>
        <p:spPr>
          <a:xfrm>
            <a:off x="2362200" y="4343400"/>
            <a:ext cx="5105400" cy="2209800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 học có 40 bạn được đánh số thứ tự từ 1 đến 40. Chọn ngẫu nhiên 1 bạn trong lớp. </a:t>
            </a:r>
          </a:p>
          <a:p>
            <a:pPr algn="ctr"/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ặt các biến cố minh họa bảng trên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loud 16"/>
          <p:cNvSpPr/>
          <p:nvPr/>
        </p:nvSpPr>
        <p:spPr>
          <a:xfrm>
            <a:off x="3352800" y="4648200"/>
            <a:ext cx="5105400" cy="2209800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 biệt biến cố đối và biến cố xung khắc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27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144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5241100" y="2895600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910263" y="3259271"/>
            <a:ext cx="26574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24712" y="1143000"/>
            <a:ext cx="7809149" cy="1662987"/>
            <a:chOff x="1179" y="952"/>
            <a:chExt cx="4230" cy="1014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52"/>
              <a:ext cx="4230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 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7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sz="24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 thử gieo một đồng xu hai lần. </a:t>
              </a:r>
            </a:p>
            <a:p>
              <a:pPr eaLnBrk="0" hangingPunct="0">
                <a:lnSpc>
                  <a:spcPct val="150000"/>
                </a:lnSpc>
              </a:pPr>
              <a:r>
                <a:rPr lang="en-US" sz="24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Xác định các biến cố sau: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Rounded Rectangle 1"/>
          <p:cNvSpPr/>
          <p:nvPr/>
        </p:nvSpPr>
        <p:spPr>
          <a:xfrm>
            <a:off x="1447800" y="2946718"/>
            <a:ext cx="3607176" cy="77272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hai lần gieo là  </a:t>
            </a:r>
          </a:p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ống nhau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5658367" y="2946718"/>
            <a:ext cx="3104633" cy="77272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{SS, NN}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447800" y="3886200"/>
            <a:ext cx="3607176" cy="609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 ít nhất một mặt sấp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658367" y="3886200"/>
            <a:ext cx="3104633" cy="6096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= {SN, NS, SS}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5105400" y="3221166"/>
            <a:ext cx="533400" cy="332003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5105400" y="4092202"/>
            <a:ext cx="533400" cy="26191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200912" y="274638"/>
            <a:ext cx="7943088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II. PHÉP TOÁN TRÊN CÁC BIẾN CỐ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493643" y="1749014"/>
                <a:ext cx="3269357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N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3643" y="1749014"/>
                <a:ext cx="3269357" cy="4001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ounded Rectangle 25"/>
          <p:cNvSpPr/>
          <p:nvPr/>
        </p:nvSpPr>
        <p:spPr>
          <a:xfrm>
            <a:off x="1447800" y="4648200"/>
            <a:ext cx="3607176" cy="609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 thứ hai mới xuất hiện mặt sấp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5658367" y="4648200"/>
            <a:ext cx="3104633" cy="6096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{NS}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ight Arrow 27"/>
          <p:cNvSpPr/>
          <p:nvPr/>
        </p:nvSpPr>
        <p:spPr>
          <a:xfrm>
            <a:off x="5105400" y="4854202"/>
            <a:ext cx="533400" cy="26191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1447800" y="5410200"/>
            <a:ext cx="3607176" cy="6096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 đầu xuất hiện mặt sấp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5658367" y="5410200"/>
            <a:ext cx="3104633" cy="6096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{SN, SS}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ight Arrow 30"/>
          <p:cNvSpPr/>
          <p:nvPr/>
        </p:nvSpPr>
        <p:spPr>
          <a:xfrm>
            <a:off x="5105400" y="5529282"/>
            <a:ext cx="533400" cy="26191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661577" y="6172200"/>
                <a:ext cx="139538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577" y="6172200"/>
                <a:ext cx="1395382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385007" y="6190695"/>
                <a:ext cx="1396793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007" y="6190695"/>
                <a:ext cx="1396793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261247" y="6190695"/>
                <a:ext cx="86780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=?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247" y="6190695"/>
                <a:ext cx="867802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953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8" grpId="0" animBg="1"/>
      <p:bldP spid="19" grpId="0" animBg="1"/>
      <p:bldP spid="4" grpId="0" animBg="1"/>
      <p:bldP spid="22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Title 1"/>
          <p:cNvSpPr txBox="1">
            <a:spLocks/>
          </p:cNvSpPr>
          <p:nvPr/>
        </p:nvSpPr>
        <p:spPr>
          <a:xfrm>
            <a:off x="1200912" y="274638"/>
            <a:ext cx="7943088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V. CỦNG CỐ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676400" y="1752601"/>
            <a:ext cx="6324600" cy="1371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Kiến thức trọng tâm: </a:t>
            </a:r>
          </a:p>
          <a:p>
            <a:pPr>
              <a:lnSpc>
                <a:spcPct val="150000"/>
              </a:lnSpc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Phép thử, không gian mẫu, biến cố. </a:t>
            </a:r>
          </a:p>
          <a:p>
            <a:pPr algn="ctr"/>
            <a:endParaRPr lang="en-US" sz="2600"/>
          </a:p>
        </p:txBody>
      </p:sp>
      <p:sp>
        <p:nvSpPr>
          <p:cNvPr id="7" name="Rounded Rectangle 6"/>
          <p:cNvSpPr/>
          <p:nvPr/>
        </p:nvSpPr>
        <p:spPr>
          <a:xfrm>
            <a:off x="1676400" y="3581400"/>
            <a:ext cx="6324600" cy="13716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ác em về nhà làm các bài tập: </a:t>
            </a:r>
          </a:p>
          <a:p>
            <a:pPr>
              <a:lnSpc>
                <a:spcPct val="150000"/>
              </a:lnSpc>
            </a:pPr>
            <a:r>
              <a:rPr lang="en-US" sz="2600">
                <a:latin typeface="Times New Roman" panose="02020603050405020304" pitchFamily="18" charset="0"/>
                <a:cs typeface="Times New Roman" panose="02020603050405020304" pitchFamily="18" charset="0"/>
              </a:rPr>
              <a:t>1, 2, 3, 4a, 5a, 6, 7 SGK/64</a:t>
            </a:r>
          </a:p>
          <a:p>
            <a:pPr algn="ctr"/>
            <a:endParaRPr lang="en-US" sz="2600"/>
          </a:p>
        </p:txBody>
      </p:sp>
    </p:spTree>
    <p:extLst>
      <p:ext uri="{BB962C8B-B14F-4D97-AF65-F5344CB8AC3E}">
        <p14:creationId xmlns:p14="http://schemas.microsoft.com/office/powerpoint/2010/main" val="314783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>
            <a:normAutofit fontScale="90000"/>
          </a:bodyPr>
          <a:lstStyle/>
          <a:p>
            <a:r>
              <a:rPr lang="en-US" smtClean="0"/>
              <a:t>Nội dung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9260" y="1370867"/>
            <a:ext cx="6835140" cy="2514600"/>
          </a:xfrm>
        </p:spPr>
        <p:txBody>
          <a:bodyPr>
            <a:normAutofit/>
          </a:bodyPr>
          <a:lstStyle/>
          <a:p>
            <a:pPr marL="82296" indent="0">
              <a:lnSpc>
                <a:spcPct val="150000"/>
              </a:lnSpc>
              <a:buNone/>
            </a:pP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I. Phép thử và không gian mẫu </a:t>
            </a:r>
          </a:p>
          <a:p>
            <a:pPr marL="82296" indent="0">
              <a:lnSpc>
                <a:spcPct val="150000"/>
              </a:lnSpc>
              <a:buNone/>
            </a:pP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II. Biến cố </a:t>
            </a:r>
          </a:p>
          <a:p>
            <a:pPr marL="82296" indent="0">
              <a:lnSpc>
                <a:spcPct val="150000"/>
              </a:lnSpc>
              <a:buNone/>
            </a:pPr>
            <a:r>
              <a:rPr lang="en-US" sz="2600" b="1" smtClean="0">
                <a:latin typeface="Times New Roman" pitchFamily="18" charset="0"/>
                <a:cs typeface="Times New Roman" pitchFamily="18" charset="0"/>
              </a:rPr>
              <a:t>III. Phép toán trên các biến cố</a:t>
            </a:r>
            <a:endParaRPr lang="en-US" sz="26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3885467"/>
            <a:ext cx="4114800" cy="2734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820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954588" y="3301682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529263" y="4258945"/>
            <a:ext cx="26574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43000" y="1371600"/>
            <a:ext cx="7790688" cy="5105400"/>
            <a:chOff x="1179" y="952"/>
            <a:chExt cx="4220" cy="3113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1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28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eo một con súc sắc</a:t>
              </a: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4" name="Picture 58" descr="j034645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44412" flipH="1">
            <a:off x="6165850" y="2549810"/>
            <a:ext cx="1384300" cy="11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1435608" y="274638"/>
            <a:ext cx="7498080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63782" y="2286000"/>
            <a:ext cx="458419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sz="2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ết quả của mỗi lần gieo có đoán trước được không? 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169719" y="4142075"/>
            <a:ext cx="702084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sz="2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có biết trước được tập các kết quả của hành động trên không, nếu có hãy xác định các kết quả.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91215" y="3546157"/>
            <a:ext cx="4584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oán trước được</a:t>
            </a:r>
            <a:endParaRPr lang="en-US" sz="2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08759" y="5527357"/>
            <a:ext cx="70208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. Kết quả là 1, 2, 3, 4, 5, 6.</a:t>
            </a:r>
            <a:endParaRPr lang="en-US" sz="2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41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954588" y="2955925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529263" y="3913188"/>
            <a:ext cx="26574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43000" y="1336323"/>
            <a:ext cx="7790688" cy="5005409"/>
            <a:chOff x="1179" y="985"/>
            <a:chExt cx="4220" cy="2436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85"/>
              <a:ext cx="4218" cy="295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2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21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/>
              <a:r>
                <a:rPr lang="en-US" sz="26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eo một đồng xu</a:t>
              </a:r>
            </a:p>
            <a:p>
              <a:pPr eaLnBrk="0" hangingPunct="0"/>
              <a:endParaRPr lang="en-US" sz="2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1435608" y="274638"/>
            <a:ext cx="7498080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111022"/>
            <a:ext cx="3124200" cy="1851378"/>
          </a:xfrm>
          <a:prstGeom prst="rect">
            <a:avLst/>
          </a:prstGeom>
        </p:spPr>
      </p:pic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4954588" y="3301682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163782" y="2286000"/>
            <a:ext cx="458419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r>
              <a:rPr lang="en-US" sz="2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ết quả của mỗi lần gieo có đoán trước được không? 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69719" y="4142075"/>
            <a:ext cx="7020841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  <a:r>
              <a:rPr lang="en-US" sz="2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có biết trước được tập các kết quả của hành động trên không, nếu có hãy xác định các kết quả.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191215" y="3546157"/>
            <a:ext cx="458419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đoán trước được</a:t>
            </a:r>
            <a:endParaRPr lang="en-US" sz="2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95400" y="5527357"/>
            <a:ext cx="70208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. Kết quả là Sấp (S) hoặc Ngửa (N).</a:t>
            </a:r>
            <a:endParaRPr lang="en-US" sz="2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18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>
            <a:no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219200" y="1372412"/>
            <a:ext cx="7620000" cy="5028387"/>
            <a:chOff x="1180" y="1397"/>
            <a:chExt cx="4221" cy="2002"/>
          </a:xfrm>
        </p:grpSpPr>
        <p:sp>
          <p:nvSpPr>
            <p:cNvPr id="7" name="AutoShape 23"/>
            <p:cNvSpPr>
              <a:spLocks noChangeArrowheads="1"/>
            </p:cNvSpPr>
            <p:nvPr/>
          </p:nvSpPr>
          <p:spPr bwMode="auto">
            <a:xfrm>
              <a:off x="1187" y="1397"/>
              <a:ext cx="4214" cy="299"/>
            </a:xfrm>
            <a:prstGeom prst="roundRect">
              <a:avLst>
                <a:gd name="adj" fmla="val 16667"/>
              </a:avLst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. Phép thử</a:t>
              </a:r>
              <a:endPara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1180" y="1650"/>
              <a:ext cx="4219" cy="1749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just"/>
              <a:r>
                <a:rPr lang="en-US" sz="28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96509" y="2110981"/>
            <a:ext cx="7523018" cy="1820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Phép </a:t>
            </a:r>
            <a:r>
              <a: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ử ngẫu nhiên là phép thử mà ta </a:t>
            </a:r>
            <a:r>
              <a:rPr 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ông đoán trước được kết quả</a:t>
            </a:r>
            <a:r>
              <a: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ủa nó, mặc dù đã </a:t>
            </a:r>
            <a:r>
              <a:rPr 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iết tập hợp tất cả các kết quả có thể có </a:t>
            </a:r>
            <a:r>
              <a: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 phép thử đó.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65885" y="3808417"/>
            <a:ext cx="7523018" cy="1220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Để </a:t>
            </a:r>
            <a:r>
              <a: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ơn giản, từ nay phép thử ngẫu nhiên được gọi tắt là phép thử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35795" y="4951417"/>
            <a:ext cx="7523018" cy="12207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Trong </a:t>
            </a:r>
            <a:r>
              <a: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ương trình THPT, chỉ xét các phép thử có kết quả hữu hạn. </a:t>
            </a:r>
          </a:p>
        </p:txBody>
      </p:sp>
    </p:spTree>
    <p:extLst>
      <p:ext uri="{BB962C8B-B14F-4D97-AF65-F5344CB8AC3E}">
        <p14:creationId xmlns:p14="http://schemas.microsoft.com/office/powerpoint/2010/main" val="243925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487362"/>
          </a:xfrm>
        </p:spPr>
        <p:txBody>
          <a:bodyPr>
            <a:noAutofit/>
          </a:bodyPr>
          <a:lstStyle/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219200" y="1372412"/>
            <a:ext cx="7620000" cy="5028387"/>
            <a:chOff x="1180" y="1397"/>
            <a:chExt cx="4221" cy="2002"/>
          </a:xfrm>
        </p:grpSpPr>
        <p:sp>
          <p:nvSpPr>
            <p:cNvPr id="7" name="AutoShape 23"/>
            <p:cNvSpPr>
              <a:spLocks noChangeArrowheads="1"/>
            </p:cNvSpPr>
            <p:nvPr/>
          </p:nvSpPr>
          <p:spPr bwMode="auto">
            <a:xfrm>
              <a:off x="1187" y="1397"/>
              <a:ext cx="4214" cy="299"/>
            </a:xfrm>
            <a:prstGeom prst="roundRect">
              <a:avLst>
                <a:gd name="adj" fmla="val 16667"/>
              </a:avLst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 Không gian mẫu</a:t>
              </a:r>
              <a:endPara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Rectangle 24"/>
            <p:cNvSpPr>
              <a:spLocks noChangeArrowheads="1"/>
            </p:cNvSpPr>
            <p:nvPr/>
          </p:nvSpPr>
          <p:spPr bwMode="auto">
            <a:xfrm>
              <a:off x="1180" y="1650"/>
              <a:ext cx="4219" cy="1749"/>
            </a:xfrm>
            <a:prstGeom prst="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just"/>
              <a:r>
                <a:rPr lang="en-US" sz="28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marL="342900" indent="-342900" algn="just">
                <a:buFontTx/>
                <a:buChar char="•"/>
              </a:pPr>
              <a:endParaRPr lang="en-US" sz="28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296509" y="1981200"/>
            <a:ext cx="752301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6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 hợp các kết quả có thể xảy ra </a:t>
            </a:r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 một phép thử được gọi là không gian mẫu của phép thử. </a:t>
            </a:r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16182" y="3374719"/>
            <a:ext cx="752301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Kí hiệu:      đọc là ô-mê-ga</a:t>
            </a:r>
            <a:endParaRPr lang="en-US" sz="26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62381" y="3270647"/>
                <a:ext cx="490519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400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2381" y="3270647"/>
                <a:ext cx="490519" cy="615553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295400" y="4006867"/>
            <a:ext cx="75230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D1: Gieo một con súc sắc</a:t>
            </a:r>
          </a:p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86000" y="4559376"/>
                <a:ext cx="3497175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={1;2;3;4;5;6}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559376"/>
                <a:ext cx="3497175" cy="4924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316182" y="5181600"/>
            <a:ext cx="752301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D2: Gieo một đồng xu</a:t>
            </a:r>
          </a:p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286000" y="5791200"/>
                <a:ext cx="190423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791200"/>
                <a:ext cx="1904239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972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954588" y="3546290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529263" y="4503553"/>
            <a:ext cx="26574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43000" y="1616208"/>
            <a:ext cx="7790688" cy="4555992"/>
            <a:chOff x="1179" y="952"/>
            <a:chExt cx="4220" cy="2778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3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24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ô tả không gian mẫu của </a:t>
              </a:r>
            </a:p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 thử gieo một đồng xu </a:t>
              </a:r>
            </a:p>
            <a:p>
              <a:pPr eaLnBrk="0" hangingPunct="0"/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ai lần</a:t>
              </a: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1435608" y="274638"/>
            <a:ext cx="7498080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355629"/>
            <a:ext cx="3352800" cy="198684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231542" y="4051213"/>
            <a:ext cx="37016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smtClean="0">
                <a:latin typeface="Times New Roman" pitchFamily="18" charset="0"/>
                <a:cs typeface="Arial" charset="0"/>
              </a:rPr>
              <a:t>Không gian mẫu là: </a:t>
            </a:r>
            <a:endParaRPr lang="en-US" sz="2600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231542" y="4933890"/>
                <a:ext cx="3269357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N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S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542" y="4933890"/>
                <a:ext cx="3269357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270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Oval 10"/>
          <p:cNvSpPr>
            <a:spLocks noChangeArrowheads="1"/>
          </p:cNvSpPr>
          <p:nvPr/>
        </p:nvSpPr>
        <p:spPr bwMode="auto">
          <a:xfrm>
            <a:off x="4954588" y="3536939"/>
            <a:ext cx="638175" cy="4254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529263" y="4494202"/>
            <a:ext cx="26574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143000" y="1606857"/>
            <a:ext cx="7790688" cy="3955743"/>
            <a:chOff x="1179" y="952"/>
            <a:chExt cx="4220" cy="2412"/>
          </a:xfrm>
        </p:grpSpPr>
        <p:sp>
          <p:nvSpPr>
            <p:cNvPr id="12" name="AutoShape 42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600" b="1" smtClean="0">
                  <a:latin typeface="Times New Roman" pitchFamily="18" charset="0"/>
                  <a:cs typeface="Times New Roman" pitchFamily="18" charset="0"/>
                </a:rPr>
                <a:t>Ví dụ 4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Rectangle 43"/>
            <p:cNvSpPr>
              <a:spLocks noChangeArrowheads="1"/>
            </p:cNvSpPr>
            <p:nvPr/>
          </p:nvSpPr>
          <p:spPr bwMode="auto">
            <a:xfrm>
              <a:off x="1180" y="1234"/>
              <a:ext cx="4219" cy="213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ô </a:t>
              </a:r>
              <a:r>
                <a:rPr lang="en-US" sz="26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ả không gian mẫu của </a:t>
              </a:r>
            </a:p>
            <a:p>
              <a:pPr eaLnBrk="0" hangingPunct="0"/>
              <a:r>
                <a:rPr lang="en-US" sz="26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phép thử </a:t>
              </a:r>
              <a:r>
                <a:rPr lang="en-US" sz="260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eo </a:t>
              </a:r>
              <a:r>
                <a:rPr lang="en-US" sz="26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ột con súc sắc hai lần</a:t>
              </a: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eaLnBrk="0" hangingPunct="0"/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4" name="Picture 58" descr="j034645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44412" flipH="1">
            <a:off x="6701118" y="2352290"/>
            <a:ext cx="1509051" cy="127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 txBox="1">
            <a:spLocks/>
          </p:cNvSpPr>
          <p:nvPr/>
        </p:nvSpPr>
        <p:spPr>
          <a:xfrm>
            <a:off x="1435608" y="274638"/>
            <a:ext cx="7498080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6501" y="3698041"/>
            <a:ext cx="438626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smtClean="0">
                <a:latin typeface="Times New Roman" pitchFamily="18" charset="0"/>
                <a:cs typeface="Arial" charset="0"/>
              </a:rPr>
              <a:t>Không gian mẫu là: </a:t>
            </a:r>
            <a:endParaRPr lang="en-US" sz="2600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95400" y="4471694"/>
                <a:ext cx="458542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)|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600" b="0" i="0" smtClean="0">
                          <a:latin typeface="Times New Roman" pitchFamily="18" charset="0"/>
                          <a:cs typeface="Times New Roman" panose="02020603050405020304" pitchFamily="18" charset="0"/>
                        </a:rPr>
                        <m:t> = 1, 2, 3, 4, 5, 6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471694"/>
                <a:ext cx="4585422" cy="400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79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408" y="2590800"/>
            <a:ext cx="6557182" cy="2173166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990600" y="990600"/>
            <a:ext cx="8153400" cy="0"/>
          </a:xfrm>
          <a:prstGeom prst="line">
            <a:avLst/>
          </a:prstGeom>
          <a:ln>
            <a:solidFill>
              <a:schemeClr val="bg2">
                <a:lumMod val="90000"/>
              </a:schemeClr>
            </a:solidFill>
          </a:ln>
          <a:effectLst>
            <a:reflection blurRad="6350" stA="50000" endA="300" endPos="55500" dist="50800" dir="5400000" sy="-100000" algn="bl" rotWithShape="0"/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284286" y="1238251"/>
            <a:ext cx="7707313" cy="1339851"/>
            <a:chOff x="1179" y="952"/>
            <a:chExt cx="4220" cy="844"/>
          </a:xfrm>
        </p:grpSpPr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1179" y="952"/>
              <a:ext cx="4218" cy="328"/>
            </a:xfrm>
            <a:prstGeom prst="roundRect">
              <a:avLst>
                <a:gd name="adj" fmla="val 16667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eaLnBrk="0" hangingPunct="0">
                <a:spcBef>
                  <a:spcPct val="0"/>
                </a:spcBef>
              </a:pPr>
              <a:r>
                <a:rPr lang="en-US" sz="2400" b="1" smtClean="0">
                  <a:latin typeface="Times New Roman" pitchFamily="18" charset="0"/>
                  <a:cs typeface="Times New Roman" pitchFamily="18" charset="0"/>
                </a:rPr>
                <a:t>Ví dụ 5</a:t>
              </a:r>
              <a:endParaRPr lang="en-US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180" y="1234"/>
              <a:ext cx="4219" cy="5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2600" smtClean="0">
                  <a:latin typeface="Times New Roman" pitchFamily="18" charset="0"/>
                  <a:cs typeface="Times New Roman" pitchFamily="18" charset="0"/>
                </a:rPr>
                <a:t>Mô tả không gian mẫu của phép thử gieo một đồng xu và một con súc sắc. </a:t>
              </a:r>
              <a:endParaRPr 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 bwMode="auto">
          <a:xfrm>
            <a:off x="1905000" y="4695752"/>
            <a:ext cx="2836863" cy="39687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smtClean="0">
                <a:latin typeface="Times New Roman" pitchFamily="18" charset="0"/>
                <a:cs typeface="Arial" charset="0"/>
              </a:rPr>
              <a:t>S1    S2   S3   S4    S5  S6</a:t>
            </a:r>
            <a:endParaRPr lang="en-US" sz="2000">
              <a:latin typeface="Times New Roman" pitchFamily="18" charset="0"/>
              <a:cs typeface="Arial" charset="0"/>
            </a:endParaRPr>
          </a:p>
        </p:txBody>
      </p:sp>
      <p:sp>
        <p:nvSpPr>
          <p:cNvPr id="47" name="TextBox 46"/>
          <p:cNvSpPr txBox="1"/>
          <p:nvPr/>
        </p:nvSpPr>
        <p:spPr bwMode="auto">
          <a:xfrm>
            <a:off x="5223811" y="4722154"/>
            <a:ext cx="3022600" cy="40011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smtClean="0">
                <a:latin typeface="Times New Roman" pitchFamily="18" charset="0"/>
                <a:cs typeface="Arial" charset="0"/>
              </a:rPr>
              <a:t>N1   N2  N3   N4   N5   N6</a:t>
            </a:r>
            <a:endParaRPr lang="en-US" sz="2000">
              <a:latin typeface="Times New Roman" pitchFamily="18" charset="0"/>
              <a:cs typeface="Arial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1327536" y="5334000"/>
            <a:ext cx="7185025" cy="49244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600" smtClean="0">
                <a:latin typeface="Times New Roman" pitchFamily="18" charset="0"/>
                <a:cs typeface="Arial" charset="0"/>
              </a:rPr>
              <a:t>Không gian mẫu có 12 kết quả là: </a:t>
            </a:r>
            <a:endParaRPr lang="en-US" sz="2600">
              <a:latin typeface="Times New Roman" pitchFamily="18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1360487" y="6000690"/>
                <a:ext cx="7456400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600" b="0" i="0" smtClean="0"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sz="2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1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2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3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4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5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6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1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2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3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4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5, 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pt-BR" sz="2600">
                          <a:latin typeface="Times New Roman" pitchFamily="18" charset="0"/>
                          <a:cs typeface="Times New Roman" panose="02020603050405020304" pitchFamily="18" charset="0"/>
                        </a:rPr>
                        <m:t>6}</m:t>
                      </m:r>
                    </m:oMath>
                  </m:oMathPara>
                </a14:m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87" y="6000690"/>
                <a:ext cx="7456400" cy="40011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itle 1"/>
          <p:cNvSpPr txBox="1">
            <a:spLocks/>
          </p:cNvSpPr>
          <p:nvPr/>
        </p:nvSpPr>
        <p:spPr>
          <a:xfrm>
            <a:off x="1435608" y="274638"/>
            <a:ext cx="7498080" cy="48736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I. PHÉP THỬ - KHÔNG GIAN MẪU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668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/>
      <p:bldP spid="114" grpId="0"/>
      <p:bldP spid="11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809</TotalTime>
  <Words>1027</Words>
  <Application>Microsoft Office PowerPoint</Application>
  <PresentationFormat>On-screen Show (4:3)</PresentationFormat>
  <Paragraphs>170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Solstice</vt:lpstr>
      <vt:lpstr>Equation</vt:lpstr>
      <vt:lpstr>Tiết 21-22 PHÉP THỬ VÀ BIẾN CỐ </vt:lpstr>
      <vt:lpstr>Nội dung</vt:lpstr>
      <vt:lpstr>PowerPoint Presentation</vt:lpstr>
      <vt:lpstr>PowerPoint Presentation</vt:lpstr>
      <vt:lpstr>I. PHÉP THỬ - KHÔNG GIAN MẪU</vt:lpstr>
      <vt:lpstr>I. PHÉP THỬ - KHÔNG GIAN MẪU</vt:lpstr>
      <vt:lpstr>PowerPoint Presentation</vt:lpstr>
      <vt:lpstr>PowerPoint Presentation</vt:lpstr>
      <vt:lpstr>PowerPoint Presentation</vt:lpstr>
      <vt:lpstr>PowerPoint Presentation</vt:lpstr>
      <vt:lpstr>I. BIẾN CỐ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The role of Statistics in Engineering</dc:title>
  <dc:creator>tam</dc:creator>
  <cp:lastModifiedBy>Computer</cp:lastModifiedBy>
  <cp:revision>287</cp:revision>
  <dcterms:created xsi:type="dcterms:W3CDTF">2013-01-06T15:22:31Z</dcterms:created>
  <dcterms:modified xsi:type="dcterms:W3CDTF">2020-11-23T02:21:23Z</dcterms:modified>
</cp:coreProperties>
</file>